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8D54917" w14:textId="44B8D238" w:rsidR="00B16F86" w:rsidRDefault="0059651C" w:rsidP="00B16F86">
      <w:pPr>
        <w:ind w:hanging="142"/>
        <w:rPr>
          <w:rFonts w:ascii="Arial Black" w:hAnsi="Arial Black"/>
          <w:sz w:val="32"/>
        </w:rPr>
      </w:pPr>
      <w:bookmarkStart w:id="0" w:name="_GoBack"/>
      <w:bookmarkEnd w:id="0"/>
      <w:r>
        <w:rPr>
          <w:rFonts w:ascii="Arial Black" w:hAnsi="Arial Black"/>
          <w:sz w:val="32"/>
        </w:rPr>
        <w:t>Chapter 12</w:t>
      </w:r>
      <w:r w:rsidR="00B16F86">
        <w:rPr>
          <w:rFonts w:ascii="Arial Black" w:hAnsi="Arial Black"/>
          <w:sz w:val="32"/>
        </w:rPr>
        <w:t xml:space="preserve">: </w:t>
      </w:r>
      <w:r>
        <w:rPr>
          <w:rFonts w:ascii="Arial Black" w:hAnsi="Arial Black"/>
          <w:sz w:val="32"/>
        </w:rPr>
        <w:t>More about</w:t>
      </w:r>
      <w:r w:rsidR="00B16F86">
        <w:rPr>
          <w:rFonts w:ascii="Arial Black" w:hAnsi="Arial Black"/>
          <w:sz w:val="32"/>
        </w:rPr>
        <w:t xml:space="preserve"> Regression</w:t>
      </w:r>
    </w:p>
    <w:p w14:paraId="2961FF47" w14:textId="77777777" w:rsidR="00B16F86" w:rsidRDefault="00B16F86" w:rsidP="00B16F86">
      <w:pPr>
        <w:jc w:val="center"/>
        <w:rPr>
          <w:rFonts w:ascii="Arial Black" w:hAnsi="Arial Black"/>
        </w:rPr>
      </w:pPr>
      <w:r>
        <w:rPr>
          <w:rFonts w:ascii="Arial" w:hAnsi="Arial"/>
          <w:noProof/>
        </w:rPr>
        <mc:AlternateContent>
          <mc:Choice Requires="wps">
            <w:drawing>
              <wp:anchor distT="0" distB="0" distL="114300" distR="114300" simplePos="0" relativeHeight="251682816" behindDoc="1" locked="0" layoutInCell="0" allowOverlap="1" wp14:anchorId="4286161C" wp14:editId="2D0B1A6C">
                <wp:simplePos x="0" y="0"/>
                <wp:positionH relativeFrom="column">
                  <wp:posOffset>-114300</wp:posOffset>
                </wp:positionH>
                <wp:positionV relativeFrom="paragraph">
                  <wp:posOffset>100965</wp:posOffset>
                </wp:positionV>
                <wp:extent cx="6286500" cy="1212850"/>
                <wp:effectExtent l="25400" t="31750" r="38100" b="38100"/>
                <wp:wrapNone/>
                <wp:docPr id="22" name="Rectangl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86500" cy="1212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57150" cmpd="thickThin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rect id="Rectangle 21" o:spid="_x0000_s1026" style="position:absolute;margin-left:-8.95pt;margin-top:7.95pt;width:495pt;height:95.5pt;z-index:-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" o:allowincell="f" strokeweight="4.5pt">
                <v:stroke linestyle="thickThin"/>
              </v:rect>
            </w:pict>
          </mc:Fallback>
        </mc:AlternateContent>
      </w:r>
    </w:p>
    <w:p w14:paraId="2F8B0D74" w14:textId="77777777" w:rsidR="00B16F86" w:rsidRDefault="00B16F86" w:rsidP="00B16F86">
      <w:pPr>
        <w:rPr>
          <w:rFonts w:ascii="Arial Black" w:hAnsi="Arial Black"/>
        </w:rPr>
      </w:pPr>
      <w:r>
        <w:rPr>
          <w:rFonts w:ascii="Arial Black" w:hAnsi="Arial Black"/>
        </w:rPr>
        <w:t>Key Vocabulary:</w:t>
      </w:r>
    </w:p>
    <w:p w14:paraId="048FD9A3" w14:textId="77777777" w:rsidR="00B16F86" w:rsidRDefault="00B16F86" w:rsidP="00B16F86">
      <w:pPr>
        <w:rPr>
          <w:rFonts w:ascii="Arial" w:hAnsi="Arial"/>
        </w:rPr>
      </w:pPr>
    </w:p>
    <w:p w14:paraId="1D9CE210" w14:textId="77777777" w:rsidR="00B16F86" w:rsidRDefault="00B16F86" w:rsidP="00B16F86">
      <w:pPr>
        <w:rPr>
          <w:rFonts w:ascii="Arial" w:hAnsi="Arial"/>
        </w:rPr>
        <w:sectPr w:rsidR="00B16F86" w:rsidSect="00B16F86">
          <w:headerReference w:type="default" r:id="rId8"/>
          <w:footerReference w:type="default" r:id="rId9"/>
          <w:type w:val="continuous"/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14:paraId="26993ADC" w14:textId="1E87C2C8" w:rsidR="00B16F86" w:rsidRDefault="00692901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lastRenderedPageBreak/>
        <w:t xml:space="preserve">sample </w:t>
      </w:r>
      <w:r w:rsidR="00B16F86">
        <w:rPr>
          <w:rFonts w:ascii="Arial" w:hAnsi="Arial"/>
          <w:sz w:val="20"/>
        </w:rPr>
        <w:t>regression</w:t>
      </w:r>
      <w:r>
        <w:rPr>
          <w:rFonts w:ascii="Arial" w:hAnsi="Arial"/>
          <w:sz w:val="20"/>
        </w:rPr>
        <w:t xml:space="preserve"> line</w:t>
      </w:r>
    </w:p>
    <w:p w14:paraId="5F73C27E" w14:textId="77777777" w:rsidR="00B16F86" w:rsidRDefault="00B16F86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true regression line</w:t>
      </w:r>
    </w:p>
    <w:p w14:paraId="76F93AEE" w14:textId="41C602AF" w:rsidR="00B16F86" w:rsidRDefault="00692901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t interval for slope</w:t>
      </w:r>
    </w:p>
    <w:p w14:paraId="5256B086" w14:textId="18963BB9" w:rsidR="00B16F86" w:rsidRDefault="00692901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standard error of slope</w:t>
      </w:r>
    </w:p>
    <w:p w14:paraId="62BEEC74" w14:textId="382D5A0B" w:rsidR="00B16F86" w:rsidRDefault="00692901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lastRenderedPageBreak/>
        <w:t>t test for slope</w:t>
      </w:r>
    </w:p>
    <w:p w14:paraId="243CE6B5" w14:textId="0B7FC604" w:rsidR="00FA6F1F" w:rsidRDefault="00FA6F1F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standardized test statistic</w:t>
      </w:r>
    </w:p>
    <w:p w14:paraId="51820DEF" w14:textId="77777777" w:rsidR="00B16F86" w:rsidRDefault="00B16F86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standard error</w:t>
      </w:r>
    </w:p>
    <w:p w14:paraId="61E48EAE" w14:textId="33BAE701" w:rsidR="00FA6F1F" w:rsidRDefault="00FA6F1F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exponential model</w:t>
      </w:r>
    </w:p>
    <w:p w14:paraId="6AD0C1E9" w14:textId="6828041F" w:rsidR="00B16F86" w:rsidRDefault="00FA6F1F" w:rsidP="00FA6F1F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lastRenderedPageBreak/>
        <w:t>power model</w:t>
      </w:r>
    </w:p>
    <w:p w14:paraId="40F3E86A" w14:textId="59096E14" w:rsidR="00FA6F1F" w:rsidRDefault="00FA6F1F" w:rsidP="00FA6F1F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logarithmic model</w:t>
      </w:r>
    </w:p>
    <w:p w14:paraId="59D0E8BB" w14:textId="77777777" w:rsidR="00FA6F1F" w:rsidRDefault="00FA6F1F" w:rsidP="00FA6F1F">
      <w:pPr>
        <w:rPr>
          <w:rFonts w:ascii="Arial" w:hAnsi="Arial"/>
          <w:sz w:val="20"/>
        </w:rPr>
      </w:pPr>
    </w:p>
    <w:p w14:paraId="3E7D2440" w14:textId="77777777" w:rsidR="00FA6F1F" w:rsidRPr="00FA6F1F" w:rsidRDefault="00FA6F1F" w:rsidP="00FA6F1F">
      <w:pPr>
        <w:rPr>
          <w:rFonts w:ascii="Arial" w:hAnsi="Arial"/>
          <w:sz w:val="20"/>
        </w:rPr>
        <w:sectPr w:rsidR="00FA6F1F" w:rsidRPr="00FA6F1F">
          <w:type w:val="continuous"/>
          <w:pgSz w:w="12240" w:h="15840" w:code="1"/>
          <w:pgMar w:top="1440" w:right="1440" w:bottom="1440" w:left="1440" w:header="720" w:footer="720" w:gutter="0"/>
          <w:cols w:num="3" w:space="720" w:equalWidth="0">
            <w:col w:w="2700" w:space="720"/>
            <w:col w:w="2700" w:space="720"/>
            <w:col w:w="2520" w:space="180"/>
          </w:cols>
          <w:docGrid w:linePitch="360"/>
        </w:sectPr>
      </w:pPr>
    </w:p>
    <w:p w14:paraId="65ABF6E9" w14:textId="77777777" w:rsidR="00B16F86" w:rsidRDefault="00B16F86" w:rsidP="00B16F86">
      <w:pPr>
        <w:rPr>
          <w:rFonts w:ascii="Arial" w:hAnsi="Arial"/>
        </w:rPr>
      </w:pPr>
    </w:p>
    <w:p w14:paraId="112C3ECF" w14:textId="77777777" w:rsidR="00B16F86" w:rsidRDefault="00B16F86" w:rsidP="00B16F86">
      <w:pPr>
        <w:rPr>
          <w:rFonts w:ascii="Arial" w:hAnsi="Arial"/>
        </w:rPr>
      </w:pPr>
    </w:p>
    <w:p w14:paraId="7FD1BC6F" w14:textId="77777777" w:rsidR="00B16F86" w:rsidRDefault="00B16F86" w:rsidP="00B16F86">
      <w:pPr>
        <w:spacing w:line="480" w:lineRule="auto"/>
        <w:rPr>
          <w:rFonts w:ascii="Arial" w:hAnsi="Arial"/>
          <w:sz w:val="20"/>
        </w:rPr>
      </w:pPr>
      <w:r>
        <w:rPr>
          <w:rFonts w:ascii="Arial" w:hAnsi="Arial"/>
          <w:sz w:val="20"/>
        </w:rPr>
        <w:br w:type="column"/>
      </w:r>
    </w:p>
    <w:p w14:paraId="1A4B20D2" w14:textId="77777777" w:rsidR="00B16F86" w:rsidRDefault="00B16F86" w:rsidP="00B16F86">
      <w:pPr>
        <w:spacing w:line="480" w:lineRule="auto"/>
        <w:rPr>
          <w:rFonts w:ascii="Arial" w:hAnsi="Arial"/>
          <w:sz w:val="20"/>
        </w:rPr>
        <w:sectPr w:rsidR="00B16F86" w:rsidSect="00FB5699">
          <w:type w:val="continuous"/>
          <w:pgSz w:w="12240" w:h="15840" w:code="1"/>
          <w:pgMar w:top="1440" w:right="1440" w:bottom="1440" w:left="1440" w:header="720" w:footer="720" w:gutter="0"/>
          <w:cols w:num="3" w:space="720" w:equalWidth="0">
            <w:col w:w="2640" w:space="720"/>
            <w:col w:w="2760" w:space="540"/>
            <w:col w:w="2700"/>
          </w:cols>
          <w:docGrid w:linePitch="360"/>
        </w:sectPr>
      </w:pPr>
    </w:p>
    <w:p w14:paraId="4F36E04B" w14:textId="72A9C032" w:rsidR="00B16F86" w:rsidRDefault="0059651C" w:rsidP="00B16F86">
      <w:pPr>
        <w:rPr>
          <w:rFonts w:ascii="Arial Black" w:hAnsi="Arial Black"/>
        </w:rPr>
      </w:pPr>
      <w:r>
        <w:rPr>
          <w:rFonts w:ascii="Arial Black" w:hAnsi="Arial Black"/>
        </w:rPr>
        <w:lastRenderedPageBreak/>
        <w:t>12.1</w:t>
      </w:r>
      <w:r>
        <w:rPr>
          <w:rFonts w:ascii="Arial Black" w:hAnsi="Arial Black"/>
        </w:rPr>
        <w:tab/>
        <w:t>Inference for Linear Regression (pp.739-757)</w:t>
      </w:r>
    </w:p>
    <w:p w14:paraId="734CE6C9" w14:textId="77777777" w:rsidR="0059651C" w:rsidRDefault="0059651C" w:rsidP="00B16F86">
      <w:pPr>
        <w:rPr>
          <w:rFonts w:ascii="Arial Black" w:hAnsi="Arial Black"/>
        </w:rPr>
      </w:pPr>
    </w:p>
    <w:p w14:paraId="5DB230B6" w14:textId="5DECC232" w:rsidR="0059651C" w:rsidRDefault="0059651C" w:rsidP="00CC09A1">
      <w:pPr>
        <w:pStyle w:val="ListParagraph"/>
        <w:numPr>
          <w:ilvl w:val="0"/>
          <w:numId w:val="45"/>
        </w:numPr>
        <w:ind w:left="714" w:hanging="357"/>
      </w:pPr>
      <w:r>
        <w:t xml:space="preserve">What is the difference between a </w:t>
      </w:r>
      <w:r w:rsidRPr="00CC09A1">
        <w:rPr>
          <w:i/>
        </w:rPr>
        <w:t>sample regression line</w:t>
      </w:r>
      <w:r>
        <w:t xml:space="preserve"> and </w:t>
      </w:r>
      <w:r w:rsidRPr="00CC09A1">
        <w:rPr>
          <w:i/>
        </w:rPr>
        <w:t>population (true) regression line</w:t>
      </w:r>
      <w:r>
        <w:t>?</w:t>
      </w:r>
    </w:p>
    <w:p w14:paraId="40A7E043" w14:textId="77777777" w:rsidR="00CC09A1" w:rsidRDefault="00CC09A1" w:rsidP="00CC09A1"/>
    <w:p w14:paraId="5D511B65" w14:textId="77777777" w:rsidR="00CC09A1" w:rsidRDefault="00CC09A1" w:rsidP="00CC09A1"/>
    <w:p w14:paraId="24BA607A" w14:textId="69A40754" w:rsidR="0059651C" w:rsidRDefault="00525661" w:rsidP="00CC09A1">
      <w:pPr>
        <w:pStyle w:val="ListParagraph"/>
        <w:numPr>
          <w:ilvl w:val="0"/>
          <w:numId w:val="45"/>
        </w:numPr>
        <w:spacing w:line="360" w:lineRule="auto"/>
      </w:pPr>
      <w:r>
        <w:t>Explain the</w:t>
      </w:r>
      <w:r w:rsidR="0059651C">
        <w:t xml:space="preserve"> </w:t>
      </w:r>
      <w:r w:rsidR="0059651C" w:rsidRPr="00525661">
        <w:rPr>
          <w:i/>
        </w:rPr>
        <w:t>sampling distribution</w:t>
      </w:r>
      <w:r w:rsidR="0059651C">
        <w:t xml:space="preserve"> of </w:t>
      </w:r>
      <w:r w:rsidR="0059651C" w:rsidRPr="0059651C">
        <w:rPr>
          <w:i/>
        </w:rPr>
        <w:t>b</w:t>
      </w:r>
      <w:r w:rsidR="0059651C">
        <w:t xml:space="preserve">? </w:t>
      </w:r>
    </w:p>
    <w:p w14:paraId="6B9EA9F5" w14:textId="77777777" w:rsidR="00CC09A1" w:rsidRDefault="00CC09A1" w:rsidP="00CC09A1">
      <w:pPr>
        <w:spacing w:line="360" w:lineRule="auto"/>
      </w:pPr>
    </w:p>
    <w:p w14:paraId="54DD0F09" w14:textId="77777777" w:rsidR="00CC09A1" w:rsidRDefault="00CC09A1" w:rsidP="00CC09A1">
      <w:pPr>
        <w:spacing w:line="360" w:lineRule="auto"/>
      </w:pPr>
    </w:p>
    <w:p w14:paraId="15D37685" w14:textId="77777777" w:rsidR="00624798" w:rsidRDefault="00624798" w:rsidP="00CC09A1">
      <w:pPr>
        <w:numPr>
          <w:ilvl w:val="0"/>
          <w:numId w:val="45"/>
        </w:numPr>
        <w:ind w:left="714" w:hanging="357"/>
      </w:pPr>
      <w:r>
        <w:t xml:space="preserve">Give the equation for the </w:t>
      </w:r>
      <w:r>
        <w:rPr>
          <w:i/>
        </w:rPr>
        <w:t>true regression line</w:t>
      </w:r>
      <w:r>
        <w:t>, and state what each component of the equation represents.</w:t>
      </w:r>
    </w:p>
    <w:p w14:paraId="0BD71213" w14:textId="77777777" w:rsidR="00CC09A1" w:rsidRDefault="00CC09A1" w:rsidP="00CC09A1"/>
    <w:p w14:paraId="709128CC" w14:textId="77777777" w:rsidR="00CC09A1" w:rsidRDefault="00CC09A1" w:rsidP="00CC09A1"/>
    <w:p w14:paraId="3F96A596" w14:textId="77777777" w:rsidR="00CC09A1" w:rsidRDefault="00CC09A1" w:rsidP="00CC09A1"/>
    <w:p w14:paraId="707AF52D" w14:textId="77777777" w:rsidR="00624798" w:rsidRDefault="00624798" w:rsidP="00CC09A1">
      <w:pPr>
        <w:pStyle w:val="ListParagraph"/>
        <w:numPr>
          <w:ilvl w:val="0"/>
          <w:numId w:val="45"/>
        </w:numPr>
        <w:spacing w:line="360" w:lineRule="auto"/>
      </w:pPr>
      <w:r>
        <w:t xml:space="preserve">Summarize the </w:t>
      </w:r>
      <w:r w:rsidRPr="00525661">
        <w:rPr>
          <w:i/>
        </w:rPr>
        <w:t>conditions</w:t>
      </w:r>
      <w:r>
        <w:t xml:space="preserve"> for regression inference:</w:t>
      </w:r>
    </w:p>
    <w:p w14:paraId="381CBDC1" w14:textId="235D975C" w:rsidR="00624798" w:rsidRDefault="00624798" w:rsidP="00CC09A1">
      <w:pPr>
        <w:numPr>
          <w:ilvl w:val="0"/>
          <w:numId w:val="25"/>
        </w:numPr>
        <w:spacing w:line="360" w:lineRule="auto"/>
      </w:pPr>
      <w:r>
        <w:t xml:space="preserve"> </w:t>
      </w:r>
      <w:r w:rsidR="00CC09A1">
        <w:t>L</w:t>
      </w:r>
    </w:p>
    <w:p w14:paraId="41A85913" w14:textId="77777777" w:rsidR="00624798" w:rsidRDefault="00624798" w:rsidP="00CC09A1">
      <w:pPr>
        <w:spacing w:line="360" w:lineRule="auto"/>
        <w:ind w:left="360"/>
      </w:pPr>
    </w:p>
    <w:p w14:paraId="726DFE13" w14:textId="58847305" w:rsidR="00624798" w:rsidRDefault="00624798" w:rsidP="00CC09A1">
      <w:pPr>
        <w:numPr>
          <w:ilvl w:val="0"/>
          <w:numId w:val="25"/>
        </w:numPr>
        <w:spacing w:line="360" w:lineRule="auto"/>
      </w:pPr>
      <w:r>
        <w:t xml:space="preserve"> </w:t>
      </w:r>
      <w:r w:rsidR="00CC09A1">
        <w:t>I</w:t>
      </w:r>
    </w:p>
    <w:p w14:paraId="00B90662" w14:textId="77777777" w:rsidR="00624798" w:rsidRDefault="00624798" w:rsidP="00CC09A1">
      <w:pPr>
        <w:spacing w:line="360" w:lineRule="auto"/>
        <w:ind w:left="360"/>
      </w:pPr>
    </w:p>
    <w:p w14:paraId="55368B3B" w14:textId="0CCE1AE2" w:rsidR="00624798" w:rsidRDefault="00624798" w:rsidP="00CC09A1">
      <w:pPr>
        <w:numPr>
          <w:ilvl w:val="0"/>
          <w:numId w:val="25"/>
        </w:numPr>
        <w:spacing w:line="360" w:lineRule="auto"/>
      </w:pPr>
      <w:r>
        <w:t xml:space="preserve"> </w:t>
      </w:r>
      <w:r w:rsidR="00CC09A1">
        <w:t>N</w:t>
      </w:r>
    </w:p>
    <w:p w14:paraId="59EA0C91" w14:textId="77777777" w:rsidR="00CC09A1" w:rsidRDefault="00CC09A1" w:rsidP="00CC09A1">
      <w:pPr>
        <w:spacing w:line="360" w:lineRule="auto"/>
      </w:pPr>
    </w:p>
    <w:p w14:paraId="6C3D7568" w14:textId="73A342F4" w:rsidR="00CC09A1" w:rsidRDefault="00CC09A1" w:rsidP="00CC09A1">
      <w:pPr>
        <w:numPr>
          <w:ilvl w:val="0"/>
          <w:numId w:val="25"/>
        </w:numPr>
        <w:spacing w:line="360" w:lineRule="auto"/>
      </w:pPr>
      <w:r>
        <w:t>E</w:t>
      </w:r>
    </w:p>
    <w:p w14:paraId="594C85D3" w14:textId="77777777" w:rsidR="00CC09A1" w:rsidRDefault="00CC09A1" w:rsidP="00CC09A1">
      <w:pPr>
        <w:spacing w:line="360" w:lineRule="auto"/>
      </w:pPr>
    </w:p>
    <w:p w14:paraId="02F106EC" w14:textId="67B6D1E2" w:rsidR="00CC09A1" w:rsidRDefault="00CC09A1" w:rsidP="00CC09A1">
      <w:pPr>
        <w:numPr>
          <w:ilvl w:val="0"/>
          <w:numId w:val="25"/>
        </w:numPr>
        <w:spacing w:line="360" w:lineRule="auto"/>
      </w:pPr>
      <w:r>
        <w:t>R</w:t>
      </w:r>
    </w:p>
    <w:p w14:paraId="28884807" w14:textId="77777777" w:rsidR="00624798" w:rsidRDefault="00624798" w:rsidP="00CC09A1">
      <w:pPr>
        <w:spacing w:line="360" w:lineRule="auto"/>
        <w:ind w:left="360"/>
      </w:pPr>
    </w:p>
    <w:p w14:paraId="7112F828" w14:textId="77777777" w:rsidR="00CC09A1" w:rsidRDefault="00CC09A1" w:rsidP="00CC09A1">
      <w:pPr>
        <w:spacing w:line="360" w:lineRule="auto"/>
        <w:ind w:left="360"/>
      </w:pPr>
    </w:p>
    <w:p w14:paraId="0F564EF2" w14:textId="77777777" w:rsidR="00CC09A1" w:rsidRDefault="00CC09A1" w:rsidP="00525661">
      <w:pPr>
        <w:spacing w:line="360" w:lineRule="auto"/>
      </w:pPr>
    </w:p>
    <w:p w14:paraId="3830213D" w14:textId="77777777" w:rsidR="00CC09A1" w:rsidRDefault="00624798" w:rsidP="00CC09A1">
      <w:pPr>
        <w:pStyle w:val="ListParagraph"/>
        <w:numPr>
          <w:ilvl w:val="0"/>
          <w:numId w:val="45"/>
        </w:numPr>
        <w:spacing w:line="360" w:lineRule="auto"/>
      </w:pPr>
      <w:r>
        <w:lastRenderedPageBreak/>
        <w:t xml:space="preserve">Explain how to </w:t>
      </w:r>
      <w:r w:rsidRPr="00525661">
        <w:rPr>
          <w:i/>
        </w:rPr>
        <w:t>check the cond</w:t>
      </w:r>
      <w:r w:rsidR="00CC09A1" w:rsidRPr="00525661">
        <w:rPr>
          <w:i/>
        </w:rPr>
        <w:t>itions</w:t>
      </w:r>
      <w:r w:rsidR="00CC09A1">
        <w:t xml:space="preserve"> for regression inference:</w:t>
      </w:r>
    </w:p>
    <w:p w14:paraId="78BD1980" w14:textId="77777777" w:rsidR="00CC09A1" w:rsidRDefault="00624798" w:rsidP="00CC09A1">
      <w:pPr>
        <w:numPr>
          <w:ilvl w:val="0"/>
          <w:numId w:val="25"/>
        </w:numPr>
        <w:spacing w:line="360" w:lineRule="auto"/>
      </w:pPr>
      <w:r>
        <w:t xml:space="preserve"> </w:t>
      </w:r>
      <w:r w:rsidR="00CC09A1">
        <w:t>L</w:t>
      </w:r>
    </w:p>
    <w:p w14:paraId="098834DF" w14:textId="77777777" w:rsidR="00CC09A1" w:rsidRDefault="00CC09A1" w:rsidP="00CC09A1">
      <w:pPr>
        <w:spacing w:line="360" w:lineRule="auto"/>
        <w:ind w:left="360"/>
      </w:pPr>
    </w:p>
    <w:p w14:paraId="4960FBBE" w14:textId="77777777" w:rsidR="00CC09A1" w:rsidRDefault="00CC09A1" w:rsidP="00CC09A1">
      <w:pPr>
        <w:numPr>
          <w:ilvl w:val="0"/>
          <w:numId w:val="25"/>
        </w:numPr>
        <w:spacing w:line="360" w:lineRule="auto"/>
      </w:pPr>
      <w:r>
        <w:t xml:space="preserve"> I</w:t>
      </w:r>
    </w:p>
    <w:p w14:paraId="28A692B9" w14:textId="77777777" w:rsidR="00CC09A1" w:rsidRDefault="00CC09A1" w:rsidP="00CC09A1">
      <w:pPr>
        <w:spacing w:line="360" w:lineRule="auto"/>
        <w:ind w:left="360"/>
      </w:pPr>
    </w:p>
    <w:p w14:paraId="19578FDD" w14:textId="77777777" w:rsidR="00CC09A1" w:rsidRDefault="00CC09A1" w:rsidP="00CC09A1">
      <w:pPr>
        <w:numPr>
          <w:ilvl w:val="0"/>
          <w:numId w:val="25"/>
        </w:numPr>
        <w:spacing w:line="360" w:lineRule="auto"/>
      </w:pPr>
      <w:r>
        <w:t xml:space="preserve"> N</w:t>
      </w:r>
    </w:p>
    <w:p w14:paraId="4F36BDCB" w14:textId="77777777" w:rsidR="00CC09A1" w:rsidRDefault="00CC09A1" w:rsidP="00CC09A1">
      <w:pPr>
        <w:spacing w:line="360" w:lineRule="auto"/>
      </w:pPr>
    </w:p>
    <w:p w14:paraId="021BEA8B" w14:textId="77777777" w:rsidR="00CC09A1" w:rsidRDefault="00CC09A1" w:rsidP="00CC09A1">
      <w:pPr>
        <w:numPr>
          <w:ilvl w:val="0"/>
          <w:numId w:val="25"/>
        </w:numPr>
        <w:spacing w:line="360" w:lineRule="auto"/>
      </w:pPr>
      <w:r>
        <w:t>E</w:t>
      </w:r>
    </w:p>
    <w:p w14:paraId="04018927" w14:textId="77777777" w:rsidR="00CC09A1" w:rsidRDefault="00CC09A1" w:rsidP="00CC09A1">
      <w:pPr>
        <w:spacing w:line="360" w:lineRule="auto"/>
      </w:pPr>
    </w:p>
    <w:p w14:paraId="49F7488E" w14:textId="77777777" w:rsidR="00CC09A1" w:rsidRDefault="00CC09A1" w:rsidP="00CC09A1">
      <w:pPr>
        <w:numPr>
          <w:ilvl w:val="0"/>
          <w:numId w:val="25"/>
        </w:numPr>
        <w:spacing w:line="360" w:lineRule="auto"/>
      </w:pPr>
      <w:r>
        <w:t>R</w:t>
      </w:r>
    </w:p>
    <w:p w14:paraId="115B32C1" w14:textId="77777777" w:rsidR="00CC09A1" w:rsidRDefault="00CC09A1" w:rsidP="00CC09A1">
      <w:pPr>
        <w:spacing w:line="360" w:lineRule="auto"/>
      </w:pPr>
    </w:p>
    <w:p w14:paraId="054FB699" w14:textId="77777777" w:rsidR="00624798" w:rsidRDefault="00624798" w:rsidP="00CC09A1">
      <w:pPr>
        <w:pStyle w:val="ListParagraph"/>
        <w:spacing w:line="360" w:lineRule="auto"/>
      </w:pPr>
    </w:p>
    <w:p w14:paraId="0053E870" w14:textId="6870E2E2" w:rsidR="00624798" w:rsidRDefault="00692901" w:rsidP="00CC09A1">
      <w:pPr>
        <w:pStyle w:val="ListParagraph"/>
        <w:numPr>
          <w:ilvl w:val="0"/>
          <w:numId w:val="45"/>
        </w:numPr>
        <w:spacing w:line="360" w:lineRule="auto"/>
      </w:pPr>
      <w:r>
        <w:t>Record the</w:t>
      </w:r>
      <w:r w:rsidR="00624798">
        <w:t xml:space="preserve"> formula for the </w:t>
      </w:r>
      <w:r w:rsidR="00624798" w:rsidRPr="00525661">
        <w:rPr>
          <w:i/>
        </w:rPr>
        <w:t>standa</w:t>
      </w:r>
      <w:r w:rsidRPr="00525661">
        <w:rPr>
          <w:i/>
        </w:rPr>
        <w:t>rd error of the slope</w:t>
      </w:r>
      <w:r>
        <w:t xml:space="preserve">?  Define the variables. </w:t>
      </w:r>
    </w:p>
    <w:p w14:paraId="54FA7A70" w14:textId="77777777" w:rsidR="00CC09A1" w:rsidRDefault="00CC09A1" w:rsidP="00CC09A1"/>
    <w:p w14:paraId="54BA0279" w14:textId="77777777" w:rsidR="00525661" w:rsidRDefault="00525661" w:rsidP="00CC09A1"/>
    <w:p w14:paraId="6A9799F7" w14:textId="77777777" w:rsidR="00CC09A1" w:rsidRDefault="00CC09A1" w:rsidP="00CC09A1"/>
    <w:p w14:paraId="049217C9" w14:textId="729C57D2" w:rsidR="00624798" w:rsidRDefault="00624798" w:rsidP="00CC09A1">
      <w:pPr>
        <w:pStyle w:val="ListParagraph"/>
        <w:numPr>
          <w:ilvl w:val="0"/>
          <w:numId w:val="45"/>
        </w:numPr>
        <w:ind w:left="714" w:hanging="357"/>
      </w:pPr>
      <w:r>
        <w:t xml:space="preserve">What is the formula for the </w:t>
      </w:r>
      <w:r w:rsidRPr="00525661">
        <w:rPr>
          <w:i/>
        </w:rPr>
        <w:t>t-interval of the slope</w:t>
      </w:r>
      <w:r>
        <w:t xml:space="preserve"> of a least-squares regression line? Is this on the AP exam formula sheet?  </w:t>
      </w:r>
    </w:p>
    <w:p w14:paraId="4CBFD4B3" w14:textId="77777777" w:rsidR="00692901" w:rsidRDefault="00692901" w:rsidP="00692901"/>
    <w:p w14:paraId="2FAB8DEE" w14:textId="77777777" w:rsidR="00692901" w:rsidRDefault="00692901" w:rsidP="00692901"/>
    <w:p w14:paraId="7EFDB771" w14:textId="77777777" w:rsidR="00525661" w:rsidRDefault="00525661" w:rsidP="00692901"/>
    <w:p w14:paraId="6370B475" w14:textId="77777777" w:rsidR="00692901" w:rsidRDefault="00692901" w:rsidP="00692901"/>
    <w:p w14:paraId="1EE6810D" w14:textId="6232E736" w:rsidR="00624798" w:rsidRDefault="00624798" w:rsidP="00CC09A1">
      <w:pPr>
        <w:pStyle w:val="ListParagraph"/>
        <w:numPr>
          <w:ilvl w:val="0"/>
          <w:numId w:val="45"/>
        </w:numPr>
        <w:ind w:left="714" w:hanging="357"/>
      </w:pPr>
      <w:r>
        <w:t xml:space="preserve">What is the formula for the </w:t>
      </w:r>
      <w:r w:rsidRPr="00525661">
        <w:rPr>
          <w:i/>
        </w:rPr>
        <w:t xml:space="preserve">t-test for the slope </w:t>
      </w:r>
      <w:r>
        <w:t xml:space="preserve">of the population regression line?  Is this on the AP exam formula sheet? </w:t>
      </w:r>
    </w:p>
    <w:p w14:paraId="75C7D3E7" w14:textId="77777777" w:rsidR="00692901" w:rsidRDefault="00692901" w:rsidP="00692901"/>
    <w:p w14:paraId="120E6E19" w14:textId="77777777" w:rsidR="00692901" w:rsidRDefault="00692901" w:rsidP="00692901"/>
    <w:p w14:paraId="667361EF" w14:textId="77777777" w:rsidR="00525661" w:rsidRDefault="00525661" w:rsidP="00692901"/>
    <w:p w14:paraId="4EA280D5" w14:textId="77777777" w:rsidR="00692901" w:rsidRDefault="00692901" w:rsidP="00692901"/>
    <w:p w14:paraId="4B355DB8" w14:textId="2FBC22BE" w:rsidR="00692901" w:rsidRDefault="00624798" w:rsidP="00692901">
      <w:pPr>
        <w:pStyle w:val="ListParagraph"/>
        <w:numPr>
          <w:ilvl w:val="0"/>
          <w:numId w:val="45"/>
        </w:numPr>
        <w:spacing w:line="360" w:lineRule="auto"/>
      </w:pPr>
      <w:r>
        <w:t xml:space="preserve">Describe the distribution of the </w:t>
      </w:r>
      <w:r w:rsidRPr="00525661">
        <w:rPr>
          <w:i/>
        </w:rPr>
        <w:t xml:space="preserve">standardized test </w:t>
      </w:r>
      <w:proofErr w:type="gramStart"/>
      <w:r w:rsidRPr="00525661">
        <w:rPr>
          <w:i/>
        </w:rPr>
        <w:t>statistic</w:t>
      </w:r>
      <w:r>
        <w:t xml:space="preserve"> </w:t>
      </w:r>
      <w:proofErr w:type="gramEnd"/>
      <w:r w:rsidRPr="00A56C83">
        <w:rPr>
          <w:position w:val="-30"/>
        </w:rPr>
        <w:object w:dxaOrig="600" w:dyaOrig="680" w14:anchorId="3DD088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34.2pt" o:ole="">
            <v:imagedata r:id="rId10" o:title=""/>
          </v:shape>
          <o:OLEObject Type="Embed" ProgID="Equation.DSMT4" ShapeID="_x0000_i1025" DrawAspect="Content" ObjectID="_1458845722" r:id="rId11"/>
        </w:object>
      </w:r>
      <w:r>
        <w:t>.</w:t>
      </w:r>
    </w:p>
    <w:p w14:paraId="19DDBD4D" w14:textId="77777777" w:rsidR="00692901" w:rsidRDefault="00692901" w:rsidP="00692901">
      <w:pPr>
        <w:spacing w:line="360" w:lineRule="auto"/>
      </w:pPr>
    </w:p>
    <w:p w14:paraId="6AB3E4B9" w14:textId="77777777" w:rsidR="00692901" w:rsidRDefault="00624798" w:rsidP="00CC09A1">
      <w:pPr>
        <w:pStyle w:val="ListParagraph"/>
        <w:numPr>
          <w:ilvl w:val="0"/>
          <w:numId w:val="45"/>
        </w:numPr>
        <w:spacing w:line="360" w:lineRule="auto"/>
      </w:pPr>
      <w:r>
        <w:t xml:space="preserve">What is the formula for constructing a </w:t>
      </w:r>
      <w:r w:rsidRPr="00525661">
        <w:rPr>
          <w:i/>
        </w:rPr>
        <w:t>confidence interval for a slope</w:t>
      </w:r>
      <w:r>
        <w:t>?</w:t>
      </w:r>
    </w:p>
    <w:p w14:paraId="4C628044" w14:textId="125A7E6D" w:rsidR="00624798" w:rsidRDefault="00624798" w:rsidP="00692901">
      <w:pPr>
        <w:spacing w:line="360" w:lineRule="auto"/>
      </w:pPr>
      <w:r>
        <w:t xml:space="preserve">  </w:t>
      </w:r>
    </w:p>
    <w:p w14:paraId="7380FFA3" w14:textId="77777777" w:rsidR="00525661" w:rsidRDefault="00525661" w:rsidP="00692901">
      <w:pPr>
        <w:spacing w:line="360" w:lineRule="auto"/>
      </w:pPr>
    </w:p>
    <w:p w14:paraId="36DC0D0C" w14:textId="77777777" w:rsidR="00525661" w:rsidRDefault="00525661" w:rsidP="00692901">
      <w:pPr>
        <w:spacing w:line="360" w:lineRule="auto"/>
      </w:pPr>
    </w:p>
    <w:p w14:paraId="32ED5083" w14:textId="77777777" w:rsidR="00525661" w:rsidRDefault="00525661" w:rsidP="00692901">
      <w:pPr>
        <w:spacing w:line="360" w:lineRule="auto"/>
      </w:pPr>
    </w:p>
    <w:p w14:paraId="2F6094CD" w14:textId="6AFE113B" w:rsidR="00624798" w:rsidRDefault="00624798" w:rsidP="00CC09A1">
      <w:pPr>
        <w:pStyle w:val="ListParagraph"/>
        <w:numPr>
          <w:ilvl w:val="0"/>
          <w:numId w:val="45"/>
        </w:numPr>
        <w:spacing w:line="360" w:lineRule="auto"/>
      </w:pPr>
      <w:r>
        <w:t xml:space="preserve">What calculator commands are used to get the value of </w:t>
      </w:r>
      <w:r w:rsidRPr="00624798">
        <w:rPr>
          <w:i/>
        </w:rPr>
        <w:t>t</w:t>
      </w:r>
      <w:r>
        <w:t xml:space="preserve">*?  </w:t>
      </w:r>
    </w:p>
    <w:p w14:paraId="16575EAC" w14:textId="77777777" w:rsidR="00692901" w:rsidRDefault="00692901" w:rsidP="00692901">
      <w:pPr>
        <w:spacing w:line="360" w:lineRule="auto"/>
      </w:pPr>
    </w:p>
    <w:p w14:paraId="069ED4D3" w14:textId="77777777" w:rsidR="00692901" w:rsidRDefault="00692901" w:rsidP="00692901">
      <w:pPr>
        <w:spacing w:line="360" w:lineRule="auto"/>
      </w:pPr>
    </w:p>
    <w:p w14:paraId="12269D7E" w14:textId="740665AE" w:rsidR="0059651C" w:rsidRDefault="00AA7ECF" w:rsidP="00B16F86">
      <w:pPr>
        <w:pStyle w:val="ListParagraph"/>
        <w:numPr>
          <w:ilvl w:val="0"/>
          <w:numId w:val="45"/>
        </w:numPr>
        <w:spacing w:line="360" w:lineRule="auto"/>
      </w:pPr>
      <w:r>
        <w:t>Can you use your calculator to conduct a test</w:t>
      </w:r>
      <w:r w:rsidR="00692901">
        <w:t xml:space="preserve"> and confidence interval</w:t>
      </w:r>
      <w:r>
        <w:t xml:space="preserve"> for the slope? </w:t>
      </w:r>
    </w:p>
    <w:p w14:paraId="5536928C" w14:textId="77777777" w:rsidR="00525661" w:rsidRDefault="00525661" w:rsidP="00525661">
      <w:pPr>
        <w:spacing w:line="360" w:lineRule="auto"/>
      </w:pPr>
    </w:p>
    <w:p w14:paraId="144954AA" w14:textId="77777777" w:rsidR="00525661" w:rsidRPr="00692901" w:rsidRDefault="00525661" w:rsidP="00525661">
      <w:pPr>
        <w:spacing w:line="360" w:lineRule="auto"/>
      </w:pPr>
    </w:p>
    <w:p w14:paraId="0932E295" w14:textId="35EE76FD" w:rsidR="0059651C" w:rsidRDefault="0059651C" w:rsidP="0059651C">
      <w:pPr>
        <w:rPr>
          <w:rFonts w:ascii="Arial Black" w:hAnsi="Arial Black"/>
        </w:rPr>
      </w:pPr>
      <w:r>
        <w:rPr>
          <w:rFonts w:ascii="Arial Black" w:hAnsi="Arial Black"/>
        </w:rPr>
        <w:t>12.2</w:t>
      </w:r>
      <w:r>
        <w:rPr>
          <w:rFonts w:ascii="Arial Black" w:hAnsi="Arial Black"/>
        </w:rPr>
        <w:tab/>
        <w:t>Transforming to Achieve Linearity (pp.765-783)</w:t>
      </w:r>
    </w:p>
    <w:p w14:paraId="4DE86447" w14:textId="4B50EB95" w:rsidR="00B16F86" w:rsidRDefault="00B16F86" w:rsidP="00AA7ECF"/>
    <w:p w14:paraId="3EE43B0D" w14:textId="54BA4082" w:rsidR="00692901" w:rsidRDefault="00692901" w:rsidP="00692901">
      <w:pPr>
        <w:pStyle w:val="ListParagraph"/>
        <w:numPr>
          <w:ilvl w:val="1"/>
          <w:numId w:val="25"/>
        </w:numPr>
        <w:tabs>
          <w:tab w:val="clear" w:pos="1440"/>
          <w:tab w:val="num" w:pos="567"/>
        </w:tabs>
        <w:ind w:left="851" w:hanging="284"/>
      </w:pPr>
      <w:r>
        <w:t xml:space="preserve">What does it mean to </w:t>
      </w:r>
      <w:r w:rsidRPr="00525661">
        <w:rPr>
          <w:i/>
        </w:rPr>
        <w:t>transform data</w:t>
      </w:r>
      <w:r>
        <w:t xml:space="preserve">? </w:t>
      </w:r>
    </w:p>
    <w:p w14:paraId="1338755A" w14:textId="77777777" w:rsidR="00FB052C" w:rsidRDefault="00FB052C" w:rsidP="00FB052C"/>
    <w:p w14:paraId="2B0AEF7D" w14:textId="08498C74" w:rsidR="00AA7ECF" w:rsidRDefault="00AA7ECF" w:rsidP="00692901"/>
    <w:p w14:paraId="77A31524" w14:textId="77777777" w:rsidR="00692901" w:rsidRDefault="00AA7ECF" w:rsidP="00692901">
      <w:pPr>
        <w:pStyle w:val="ListParagraph"/>
        <w:numPr>
          <w:ilvl w:val="1"/>
          <w:numId w:val="25"/>
        </w:numPr>
        <w:tabs>
          <w:tab w:val="clear" w:pos="1440"/>
          <w:tab w:val="num" w:pos="851"/>
        </w:tabs>
        <w:ind w:hanging="873"/>
      </w:pPr>
      <w:r w:rsidRPr="005E43E7">
        <w:t xml:space="preserve">What is a </w:t>
      </w:r>
      <w:r w:rsidRPr="00525661">
        <w:rPr>
          <w:i/>
        </w:rPr>
        <w:t>power model</w:t>
      </w:r>
      <w:r w:rsidRPr="005E43E7">
        <w:t xml:space="preserve">?  </w:t>
      </w:r>
    </w:p>
    <w:p w14:paraId="7C2547AE" w14:textId="77777777" w:rsidR="00FB052C" w:rsidRDefault="00FB052C" w:rsidP="00FB052C"/>
    <w:p w14:paraId="4679551D" w14:textId="77777777" w:rsidR="00044186" w:rsidRDefault="00044186" w:rsidP="00044186">
      <w:pPr>
        <w:tabs>
          <w:tab w:val="num" w:pos="851"/>
        </w:tabs>
      </w:pPr>
    </w:p>
    <w:p w14:paraId="12CED239" w14:textId="4736C56C" w:rsidR="00AA7ECF" w:rsidRDefault="00692901" w:rsidP="00044186">
      <w:pPr>
        <w:pStyle w:val="ListParagraph"/>
        <w:numPr>
          <w:ilvl w:val="1"/>
          <w:numId w:val="25"/>
        </w:numPr>
        <w:tabs>
          <w:tab w:val="clear" w:pos="1440"/>
          <w:tab w:val="num" w:pos="851"/>
        </w:tabs>
        <w:ind w:hanging="873"/>
      </w:pPr>
      <w:r>
        <w:t xml:space="preserve">Give three </w:t>
      </w:r>
      <w:r w:rsidR="00AA7ECF" w:rsidRPr="00525661">
        <w:rPr>
          <w:i/>
        </w:rPr>
        <w:t>example</w:t>
      </w:r>
      <w:r w:rsidR="00AA7ECF" w:rsidRPr="005E43E7">
        <w:t>s of power models?</w:t>
      </w:r>
    </w:p>
    <w:p w14:paraId="1B3DBBBA" w14:textId="77777777" w:rsidR="00692901" w:rsidRDefault="00692901" w:rsidP="00692901"/>
    <w:p w14:paraId="5C41BB1F" w14:textId="77777777" w:rsidR="00525661" w:rsidRDefault="00525661" w:rsidP="00692901"/>
    <w:p w14:paraId="60B48B65" w14:textId="77777777" w:rsidR="00525661" w:rsidRDefault="00525661" w:rsidP="00692901"/>
    <w:p w14:paraId="1B40AD1C" w14:textId="77777777" w:rsidR="00692901" w:rsidRDefault="00692901" w:rsidP="00692901">
      <w:pPr>
        <w:pStyle w:val="ListParagraph"/>
      </w:pPr>
    </w:p>
    <w:p w14:paraId="71F85626" w14:textId="12B3F054" w:rsidR="00AA7ECF" w:rsidRDefault="00692901" w:rsidP="00692901">
      <w:pPr>
        <w:pStyle w:val="ListParagraph"/>
        <w:numPr>
          <w:ilvl w:val="1"/>
          <w:numId w:val="25"/>
        </w:numPr>
        <w:tabs>
          <w:tab w:val="clear" w:pos="1440"/>
          <w:tab w:val="num" w:pos="993"/>
        </w:tabs>
        <w:ind w:left="1418" w:hanging="873"/>
      </w:pPr>
      <w:r>
        <w:t xml:space="preserve">Aside from </w:t>
      </w:r>
      <w:r w:rsidR="00AA7ECF" w:rsidRPr="005E43E7">
        <w:t>power transformations, how can y</w:t>
      </w:r>
      <w:r>
        <w:t xml:space="preserve">ou </w:t>
      </w:r>
      <w:r w:rsidRPr="00525661">
        <w:rPr>
          <w:i/>
        </w:rPr>
        <w:t>linearize an association</w:t>
      </w:r>
      <w:r>
        <w:t xml:space="preserve"> that </w:t>
      </w:r>
      <w:r w:rsidR="00AA7ECF" w:rsidRPr="005E43E7">
        <w:t xml:space="preserve">follows a power model in the form </w:t>
      </w:r>
      <w:r w:rsidR="00AA7ECF" w:rsidRPr="00AA7ECF">
        <w:rPr>
          <w:i/>
        </w:rPr>
        <w:t>y</w:t>
      </w:r>
      <w:r w:rsidR="00AA7ECF" w:rsidRPr="005E43E7">
        <w:t xml:space="preserve"> = </w:t>
      </w:r>
      <w:r w:rsidR="00AA7ECF" w:rsidRPr="00AA7ECF">
        <w:rPr>
          <w:i/>
        </w:rPr>
        <w:t>ax</w:t>
      </w:r>
      <w:r w:rsidR="00AA7ECF" w:rsidRPr="00AA7ECF">
        <w:rPr>
          <w:i/>
          <w:vertAlign w:val="superscript"/>
        </w:rPr>
        <w:t>p</w:t>
      </w:r>
      <w:r w:rsidR="00AA7ECF" w:rsidRPr="005E43E7">
        <w:t>?</w:t>
      </w:r>
    </w:p>
    <w:p w14:paraId="021CAA54" w14:textId="77777777" w:rsidR="00692901" w:rsidRDefault="00692901" w:rsidP="00692901"/>
    <w:p w14:paraId="7D743158" w14:textId="77777777" w:rsidR="00692901" w:rsidRDefault="00692901" w:rsidP="00692901"/>
    <w:p w14:paraId="6D960842" w14:textId="77777777" w:rsidR="00692901" w:rsidRDefault="00692901" w:rsidP="00692901"/>
    <w:p w14:paraId="47047AE6" w14:textId="2EF7B8D2" w:rsidR="00692901" w:rsidRDefault="00692901" w:rsidP="00692901">
      <w:pPr>
        <w:pStyle w:val="ListParagraph"/>
        <w:numPr>
          <w:ilvl w:val="1"/>
          <w:numId w:val="25"/>
        </w:numPr>
        <w:tabs>
          <w:tab w:val="clear" w:pos="1440"/>
          <w:tab w:val="num" w:pos="993"/>
        </w:tabs>
        <w:ind w:hanging="873"/>
      </w:pPr>
      <w:r>
        <w:t xml:space="preserve">Describe a </w:t>
      </w:r>
      <w:r w:rsidRPr="00525661">
        <w:rPr>
          <w:i/>
        </w:rPr>
        <w:t>logarithmic model</w:t>
      </w:r>
      <w:r>
        <w:t xml:space="preserve">. </w:t>
      </w:r>
      <w:r w:rsidR="00044186">
        <w:t xml:space="preserve">Give two examples. </w:t>
      </w:r>
    </w:p>
    <w:p w14:paraId="18972328" w14:textId="77777777" w:rsidR="00692901" w:rsidRDefault="00692901" w:rsidP="00692901"/>
    <w:p w14:paraId="6D91CDDD" w14:textId="77777777" w:rsidR="00692901" w:rsidRDefault="00692901" w:rsidP="00692901"/>
    <w:p w14:paraId="0D939697" w14:textId="77777777" w:rsidR="00692901" w:rsidRDefault="00692901" w:rsidP="00692901"/>
    <w:p w14:paraId="1C177C77" w14:textId="707A23AE" w:rsidR="00692901" w:rsidRDefault="00692901" w:rsidP="00692901">
      <w:pPr>
        <w:pStyle w:val="ListParagraph"/>
        <w:numPr>
          <w:ilvl w:val="1"/>
          <w:numId w:val="25"/>
        </w:numPr>
        <w:tabs>
          <w:tab w:val="clear" w:pos="1440"/>
          <w:tab w:val="num" w:pos="993"/>
        </w:tabs>
        <w:ind w:hanging="873"/>
      </w:pPr>
      <w:r>
        <w:t xml:space="preserve">Describe an </w:t>
      </w:r>
      <w:r w:rsidRPr="00525661">
        <w:rPr>
          <w:i/>
        </w:rPr>
        <w:t>exponential model</w:t>
      </w:r>
      <w:r>
        <w:t xml:space="preserve">. </w:t>
      </w:r>
      <w:r w:rsidR="00044186">
        <w:t xml:space="preserve">Give two examples. </w:t>
      </w:r>
    </w:p>
    <w:p w14:paraId="0E360931" w14:textId="77777777" w:rsidR="00692901" w:rsidRDefault="00692901" w:rsidP="00692901"/>
    <w:p w14:paraId="2E46012C" w14:textId="77777777" w:rsidR="00692901" w:rsidRDefault="00692901" w:rsidP="00692901"/>
    <w:p w14:paraId="1B4FC0CE" w14:textId="5ED16B2F" w:rsidR="00AA7ECF" w:rsidRDefault="00AA7ECF" w:rsidP="00044186"/>
    <w:p w14:paraId="1B195FFA" w14:textId="5002A03B" w:rsidR="00AA7ECF" w:rsidRDefault="00044186" w:rsidP="00692901">
      <w:pPr>
        <w:pStyle w:val="ListParagraph"/>
        <w:numPr>
          <w:ilvl w:val="1"/>
          <w:numId w:val="25"/>
        </w:numPr>
        <w:tabs>
          <w:tab w:val="clear" w:pos="1440"/>
          <w:tab w:val="num" w:pos="1134"/>
        </w:tabs>
        <w:ind w:left="1276" w:hanging="709"/>
      </w:pPr>
      <w:r>
        <w:t xml:space="preserve">Describe the two methods used to </w:t>
      </w:r>
      <w:r w:rsidR="00AA7ECF" w:rsidRPr="005E43E7">
        <w:t>linearize a relationship tha</w:t>
      </w:r>
      <w:r>
        <w:t xml:space="preserve">t follows an exponential model. </w:t>
      </w:r>
    </w:p>
    <w:p w14:paraId="1AD745BB" w14:textId="77777777" w:rsidR="00044186" w:rsidRDefault="00044186" w:rsidP="00044186"/>
    <w:p w14:paraId="6492D88E" w14:textId="77777777" w:rsidR="00044186" w:rsidRDefault="00044186" w:rsidP="00044186"/>
    <w:p w14:paraId="708AA556" w14:textId="77777777" w:rsidR="00044186" w:rsidRDefault="00044186" w:rsidP="00044186"/>
    <w:p w14:paraId="11F5C7B6" w14:textId="77777777" w:rsidR="00044186" w:rsidRDefault="00044186" w:rsidP="00044186"/>
    <w:p w14:paraId="5536BB62" w14:textId="591EF798" w:rsidR="00044186" w:rsidRDefault="00044186" w:rsidP="00692901">
      <w:pPr>
        <w:pStyle w:val="ListParagraph"/>
        <w:numPr>
          <w:ilvl w:val="1"/>
          <w:numId w:val="25"/>
        </w:numPr>
        <w:tabs>
          <w:tab w:val="clear" w:pos="1440"/>
          <w:tab w:val="num" w:pos="1134"/>
        </w:tabs>
        <w:ind w:left="1276" w:hanging="709"/>
      </w:pPr>
      <w:r>
        <w:t xml:space="preserve">Show how to use logarithms to transform the data given by </w:t>
      </w:r>
      <w:r w:rsidRPr="00AA7ECF">
        <w:rPr>
          <w:i/>
        </w:rPr>
        <w:t>y</w:t>
      </w:r>
      <w:r w:rsidRPr="005E43E7">
        <w:t xml:space="preserve"> = </w:t>
      </w:r>
      <w:r w:rsidRPr="00AA7ECF">
        <w:rPr>
          <w:i/>
        </w:rPr>
        <w:t>ax</w:t>
      </w:r>
      <w:r w:rsidRPr="00AA7ECF">
        <w:rPr>
          <w:i/>
          <w:vertAlign w:val="superscript"/>
        </w:rPr>
        <w:t>p</w:t>
      </w:r>
      <w:r>
        <w:t xml:space="preserve"> to produce a linear relationship. </w:t>
      </w:r>
    </w:p>
    <w:p w14:paraId="41C07506" w14:textId="77777777" w:rsidR="00FB052C" w:rsidRDefault="00FB052C" w:rsidP="00FB052C"/>
    <w:p w14:paraId="1AE1F910" w14:textId="77777777" w:rsidR="00FB052C" w:rsidRDefault="00FB052C" w:rsidP="00FB052C"/>
    <w:p w14:paraId="6A1C8E5C" w14:textId="77777777" w:rsidR="00FB052C" w:rsidRDefault="00FB052C" w:rsidP="00FB052C"/>
    <w:p w14:paraId="648E5E6C" w14:textId="77777777" w:rsidR="00FB052C" w:rsidRDefault="00FB052C" w:rsidP="00FB052C"/>
    <w:p w14:paraId="6D82993F" w14:textId="09549A8E" w:rsidR="00044186" w:rsidRDefault="00044186" w:rsidP="00692901">
      <w:pPr>
        <w:pStyle w:val="ListParagraph"/>
        <w:numPr>
          <w:ilvl w:val="1"/>
          <w:numId w:val="25"/>
        </w:numPr>
        <w:tabs>
          <w:tab w:val="clear" w:pos="1440"/>
          <w:tab w:val="num" w:pos="1134"/>
        </w:tabs>
        <w:ind w:left="1276" w:hanging="709"/>
      </w:pPr>
      <w:r>
        <w:t>The big idea using logarithms to transform data is that "if a variable grows __________________, its __________________ grow linearly.</w:t>
      </w:r>
      <w:r w:rsidR="00525661">
        <w:t>"</w:t>
      </w:r>
      <w:r>
        <w:t xml:space="preserve"> </w:t>
      </w:r>
    </w:p>
    <w:p w14:paraId="068D3E33" w14:textId="77777777" w:rsidR="00FB052C" w:rsidRDefault="00FB052C" w:rsidP="00FB052C"/>
    <w:p w14:paraId="7397D35C" w14:textId="77777777" w:rsidR="00FB052C" w:rsidRDefault="00FB052C" w:rsidP="00FB052C"/>
    <w:p w14:paraId="44C950DE" w14:textId="7A30233F" w:rsidR="00FB052C" w:rsidRDefault="00FB052C" w:rsidP="00692901">
      <w:pPr>
        <w:pStyle w:val="ListParagraph"/>
        <w:numPr>
          <w:ilvl w:val="1"/>
          <w:numId w:val="25"/>
        </w:numPr>
        <w:tabs>
          <w:tab w:val="clear" w:pos="1440"/>
          <w:tab w:val="num" w:pos="1134"/>
        </w:tabs>
        <w:ind w:left="1276" w:hanging="709"/>
      </w:pPr>
      <w:r>
        <w:t xml:space="preserve">Describe how to </w:t>
      </w:r>
      <w:r w:rsidRPr="00525661">
        <w:rPr>
          <w:i/>
        </w:rPr>
        <w:t>achieve linearity</w:t>
      </w:r>
      <w:r>
        <w:t xml:space="preserve"> from a power model as explained on page 777. </w:t>
      </w:r>
    </w:p>
    <w:p w14:paraId="7FF7F385" w14:textId="77777777" w:rsidR="00FB052C" w:rsidRDefault="00FB052C" w:rsidP="00FB052C"/>
    <w:p w14:paraId="760653AD" w14:textId="77777777" w:rsidR="00FB052C" w:rsidRDefault="00FB052C" w:rsidP="00FB052C"/>
    <w:p w14:paraId="28CC515F" w14:textId="77777777" w:rsidR="00FB052C" w:rsidRDefault="00FB052C" w:rsidP="00FB052C"/>
    <w:p w14:paraId="7E91573A" w14:textId="77777777" w:rsidR="00FB052C" w:rsidRDefault="00FB052C" w:rsidP="00FB052C"/>
    <w:p w14:paraId="694591EE" w14:textId="41A14193" w:rsidR="00B16F86" w:rsidRDefault="00FB052C" w:rsidP="00FB052C">
      <w:pPr>
        <w:pStyle w:val="ListParagraph"/>
        <w:numPr>
          <w:ilvl w:val="1"/>
          <w:numId w:val="25"/>
        </w:numPr>
        <w:tabs>
          <w:tab w:val="clear" w:pos="1440"/>
          <w:tab w:val="num" w:pos="1134"/>
        </w:tabs>
        <w:ind w:left="1276" w:hanging="709"/>
      </w:pPr>
      <w:r>
        <w:t xml:space="preserve">After using a logarithm transformation, what does the </w:t>
      </w:r>
      <w:r w:rsidRPr="00525661">
        <w:rPr>
          <w:i/>
        </w:rPr>
        <w:t>scatter plot</w:t>
      </w:r>
      <w:r>
        <w:t xml:space="preserve"> of the data show?</w:t>
      </w:r>
    </w:p>
    <w:sectPr w:rsidR="00B16F86">
      <w:type w:val="continuous"/>
      <w:pgSz w:w="12240" w:h="15840" w:code="1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2AD5716" w14:textId="77777777" w:rsidR="00206071" w:rsidRDefault="00206071">
      <w:r>
        <w:separator/>
      </w:r>
    </w:p>
  </w:endnote>
  <w:endnote w:type="continuationSeparator" w:id="0">
    <w:p w14:paraId="0F4D1A8A" w14:textId="77777777" w:rsidR="00206071" w:rsidRDefault="0020607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8D8549" w14:textId="236F5244" w:rsidR="00044186" w:rsidRDefault="00044186">
    <w:pPr>
      <w:pStyle w:val="Header"/>
      <w:tabs>
        <w:tab w:val="clear" w:pos="4320"/>
        <w:tab w:val="clear" w:pos="8640"/>
        <w:tab w:val="center" w:pos="4680"/>
        <w:tab w:val="right" w:pos="9360"/>
      </w:tabs>
      <w:jc w:val="right"/>
      <w:rPr>
        <w:i/>
        <w:sz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4C4A4F9" w14:textId="77777777" w:rsidR="00206071" w:rsidRDefault="00206071">
      <w:r>
        <w:separator/>
      </w:r>
    </w:p>
  </w:footnote>
  <w:footnote w:type="continuationSeparator" w:id="0">
    <w:p w14:paraId="43967758" w14:textId="77777777" w:rsidR="00206071" w:rsidRDefault="0020607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808CBD6" w14:textId="5AA70F4F" w:rsidR="00044186" w:rsidRDefault="00044186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sz w:val="20"/>
      </w:rPr>
    </w:pPr>
    <w:r>
      <w:rPr>
        <w:sz w:val="20"/>
        <w:u w:val="single"/>
      </w:rPr>
      <w:t>The Practice of Statistics (4th Edition</w:t>
    </w:r>
    <w:proofErr w:type="gramStart"/>
    <w:r>
      <w:rPr>
        <w:sz w:val="20"/>
        <w:u w:val="single"/>
      </w:rPr>
      <w:t>)</w:t>
    </w:r>
    <w:r>
      <w:rPr>
        <w:sz w:val="20"/>
      </w:rPr>
      <w:t xml:space="preserve">  -</w:t>
    </w:r>
    <w:proofErr w:type="gramEnd"/>
    <w:r>
      <w:rPr>
        <w:sz w:val="20"/>
      </w:rPr>
      <w:t xml:space="preserve"> </w:t>
    </w:r>
    <w:r>
      <w:rPr>
        <w:i/>
        <w:sz w:val="20"/>
      </w:rPr>
      <w:t>Starnes, Yates, Moore</w:t>
    </w:r>
    <w:r>
      <w:rPr>
        <w:sz w:val="20"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873BE"/>
    <w:multiLevelType w:val="hybridMultilevel"/>
    <w:tmpl w:val="77CE836A"/>
    <w:lvl w:ilvl="0" w:tplc="FFFFFFFF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2E83B4E"/>
    <w:multiLevelType w:val="hybridMultilevel"/>
    <w:tmpl w:val="D3804E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6F042DD"/>
    <w:multiLevelType w:val="hybridMultilevel"/>
    <w:tmpl w:val="D94A71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87477D7"/>
    <w:multiLevelType w:val="hybridMultilevel"/>
    <w:tmpl w:val="691492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94140FD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5">
    <w:nsid w:val="0E30695D"/>
    <w:multiLevelType w:val="multilevel"/>
    <w:tmpl w:val="ABDCAE9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6">
    <w:nsid w:val="0E910B6F"/>
    <w:multiLevelType w:val="hybridMultilevel"/>
    <w:tmpl w:val="E2EC13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11C1606"/>
    <w:multiLevelType w:val="hybridMultilevel"/>
    <w:tmpl w:val="39DE4E24"/>
    <w:lvl w:ilvl="0" w:tplc="04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8">
    <w:nsid w:val="1A392D92"/>
    <w:multiLevelType w:val="multilevel"/>
    <w:tmpl w:val="FB9A04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9">
    <w:nsid w:val="1DB72F26"/>
    <w:multiLevelType w:val="hybridMultilevel"/>
    <w:tmpl w:val="21484BB4"/>
    <w:lvl w:ilvl="0" w:tplc="0409000F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20373EE"/>
    <w:multiLevelType w:val="hybridMultilevel"/>
    <w:tmpl w:val="7F2659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4057E0B"/>
    <w:multiLevelType w:val="hybridMultilevel"/>
    <w:tmpl w:val="E1808946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abstractNum w:abstractNumId="12">
    <w:nsid w:val="25236E6E"/>
    <w:multiLevelType w:val="multilevel"/>
    <w:tmpl w:val="6062213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3">
    <w:nsid w:val="2F00528A"/>
    <w:multiLevelType w:val="multilevel"/>
    <w:tmpl w:val="5F8E3E6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4">
    <w:nsid w:val="32702A14"/>
    <w:multiLevelType w:val="hybridMultilevel"/>
    <w:tmpl w:val="BEB229D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36620BB"/>
    <w:multiLevelType w:val="multilevel"/>
    <w:tmpl w:val="AFD86A1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6">
    <w:nsid w:val="346C4E7A"/>
    <w:multiLevelType w:val="hybridMultilevel"/>
    <w:tmpl w:val="DD4C326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>
    <w:nsid w:val="35DB531A"/>
    <w:multiLevelType w:val="hybridMultilevel"/>
    <w:tmpl w:val="440C080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377118B3"/>
    <w:multiLevelType w:val="hybridMultilevel"/>
    <w:tmpl w:val="63180B1E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D802703"/>
    <w:multiLevelType w:val="hybridMultilevel"/>
    <w:tmpl w:val="9CBEC1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36A7893"/>
    <w:multiLevelType w:val="hybridMultilevel"/>
    <w:tmpl w:val="03D2D1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230744"/>
    <w:multiLevelType w:val="multilevel"/>
    <w:tmpl w:val="A03A61A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i w:val="0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2">
    <w:nsid w:val="479A1AB0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3">
    <w:nsid w:val="48633ED6"/>
    <w:multiLevelType w:val="hybridMultilevel"/>
    <w:tmpl w:val="C0CCEB8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>
    <w:nsid w:val="4C0350F4"/>
    <w:multiLevelType w:val="hybridMultilevel"/>
    <w:tmpl w:val="E1D06BE8"/>
    <w:lvl w:ilvl="0" w:tplc="0409000F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C9E05E4"/>
    <w:multiLevelType w:val="hybridMultilevel"/>
    <w:tmpl w:val="4C80213C"/>
    <w:lvl w:ilvl="0" w:tplc="04090001">
      <w:start w:val="1"/>
      <w:numFmt w:val="bullet"/>
      <w:lvlText w:val=""/>
      <w:lvlJc w:val="left"/>
      <w:pPr>
        <w:ind w:left="143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5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7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9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1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3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5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7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94" w:hanging="360"/>
      </w:pPr>
      <w:rPr>
        <w:rFonts w:ascii="Wingdings" w:hAnsi="Wingdings" w:hint="default"/>
      </w:rPr>
    </w:lvl>
  </w:abstractNum>
  <w:abstractNum w:abstractNumId="26">
    <w:nsid w:val="4CBB64C1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7">
    <w:nsid w:val="4D322FAA"/>
    <w:multiLevelType w:val="hybridMultilevel"/>
    <w:tmpl w:val="A488A1FC"/>
    <w:lvl w:ilvl="0" w:tplc="FFFFFFFF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color w:val="auto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514D3CB3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9">
    <w:nsid w:val="5EE2435E"/>
    <w:multiLevelType w:val="hybridMultilevel"/>
    <w:tmpl w:val="4CC6CC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1E13B6D"/>
    <w:multiLevelType w:val="hybridMultilevel"/>
    <w:tmpl w:val="7EBA15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2BD4A34"/>
    <w:multiLevelType w:val="multilevel"/>
    <w:tmpl w:val="F34E78EC"/>
    <w:lvl w:ilvl="0">
      <w:start w:val="10"/>
      <w:numFmt w:val="decimal"/>
      <w:lvlText w:val="%1"/>
      <w:lvlJc w:val="left"/>
      <w:pPr>
        <w:ind w:left="560" w:hanging="5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2">
    <w:nsid w:val="636A293A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3">
    <w:nsid w:val="669F3F3D"/>
    <w:multiLevelType w:val="hybridMultilevel"/>
    <w:tmpl w:val="C38095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81B2166"/>
    <w:multiLevelType w:val="hybridMultilevel"/>
    <w:tmpl w:val="6F825E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6A313536"/>
    <w:multiLevelType w:val="multilevel"/>
    <w:tmpl w:val="4484C6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36">
    <w:nsid w:val="6B9D36AE"/>
    <w:multiLevelType w:val="hybridMultilevel"/>
    <w:tmpl w:val="4D18233C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C0C4A48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8">
    <w:nsid w:val="6EB146A0"/>
    <w:multiLevelType w:val="hybridMultilevel"/>
    <w:tmpl w:val="BFF0FB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1C96D6C"/>
    <w:multiLevelType w:val="hybridMultilevel"/>
    <w:tmpl w:val="23C6BB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384583B"/>
    <w:multiLevelType w:val="hybridMultilevel"/>
    <w:tmpl w:val="496E626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1">
    <w:nsid w:val="73D74FE7"/>
    <w:multiLevelType w:val="hybridMultilevel"/>
    <w:tmpl w:val="312E2C88"/>
    <w:lvl w:ilvl="0" w:tplc="04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46476AE"/>
    <w:multiLevelType w:val="multilevel"/>
    <w:tmpl w:val="014C376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i w:val="0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3">
    <w:nsid w:val="74BB778A"/>
    <w:multiLevelType w:val="hybridMultilevel"/>
    <w:tmpl w:val="ECD696CE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74446CB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5">
    <w:nsid w:val="7A113AAB"/>
    <w:multiLevelType w:val="hybridMultilevel"/>
    <w:tmpl w:val="09A8F59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6">
    <w:nsid w:val="7B9838FC"/>
    <w:multiLevelType w:val="hybridMultilevel"/>
    <w:tmpl w:val="C42EC8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7F2C0BF9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8">
    <w:nsid w:val="7FF11313"/>
    <w:multiLevelType w:val="hybridMultilevel"/>
    <w:tmpl w:val="C6C4D9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7"/>
  </w:num>
  <w:num w:numId="2">
    <w:abstractNumId w:val="0"/>
  </w:num>
  <w:num w:numId="3">
    <w:abstractNumId w:val="4"/>
  </w:num>
  <w:num w:numId="4">
    <w:abstractNumId w:val="6"/>
  </w:num>
  <w:num w:numId="5">
    <w:abstractNumId w:val="35"/>
  </w:num>
  <w:num w:numId="6">
    <w:abstractNumId w:val="28"/>
  </w:num>
  <w:num w:numId="7">
    <w:abstractNumId w:val="8"/>
  </w:num>
  <w:num w:numId="8">
    <w:abstractNumId w:val="26"/>
  </w:num>
  <w:num w:numId="9">
    <w:abstractNumId w:val="44"/>
  </w:num>
  <w:num w:numId="10">
    <w:abstractNumId w:val="22"/>
  </w:num>
  <w:num w:numId="11">
    <w:abstractNumId w:val="47"/>
  </w:num>
  <w:num w:numId="12">
    <w:abstractNumId w:val="13"/>
  </w:num>
  <w:num w:numId="13">
    <w:abstractNumId w:val="12"/>
  </w:num>
  <w:num w:numId="14">
    <w:abstractNumId w:val="15"/>
  </w:num>
  <w:num w:numId="15">
    <w:abstractNumId w:val="32"/>
  </w:num>
  <w:num w:numId="16">
    <w:abstractNumId w:val="34"/>
  </w:num>
  <w:num w:numId="17">
    <w:abstractNumId w:val="11"/>
  </w:num>
  <w:num w:numId="18">
    <w:abstractNumId w:val="37"/>
  </w:num>
  <w:num w:numId="19">
    <w:abstractNumId w:val="21"/>
  </w:num>
  <w:num w:numId="20">
    <w:abstractNumId w:val="7"/>
  </w:num>
  <w:num w:numId="21">
    <w:abstractNumId w:val="18"/>
  </w:num>
  <w:num w:numId="22">
    <w:abstractNumId w:val="17"/>
  </w:num>
  <w:num w:numId="23">
    <w:abstractNumId w:val="5"/>
  </w:num>
  <w:num w:numId="24">
    <w:abstractNumId w:val="42"/>
  </w:num>
  <w:num w:numId="25">
    <w:abstractNumId w:val="14"/>
  </w:num>
  <w:num w:numId="26">
    <w:abstractNumId w:val="3"/>
  </w:num>
  <w:num w:numId="27">
    <w:abstractNumId w:val="48"/>
  </w:num>
  <w:num w:numId="28">
    <w:abstractNumId w:val="45"/>
  </w:num>
  <w:num w:numId="29">
    <w:abstractNumId w:val="23"/>
  </w:num>
  <w:num w:numId="30">
    <w:abstractNumId w:val="39"/>
  </w:num>
  <w:num w:numId="31">
    <w:abstractNumId w:val="20"/>
  </w:num>
  <w:num w:numId="32">
    <w:abstractNumId w:val="10"/>
  </w:num>
  <w:num w:numId="33">
    <w:abstractNumId w:val="40"/>
  </w:num>
  <w:num w:numId="34">
    <w:abstractNumId w:val="16"/>
  </w:num>
  <w:num w:numId="35">
    <w:abstractNumId w:val="2"/>
  </w:num>
  <w:num w:numId="36">
    <w:abstractNumId w:val="41"/>
  </w:num>
  <w:num w:numId="37">
    <w:abstractNumId w:val="31"/>
  </w:num>
  <w:num w:numId="38">
    <w:abstractNumId w:val="33"/>
  </w:num>
  <w:num w:numId="39">
    <w:abstractNumId w:val="38"/>
  </w:num>
  <w:num w:numId="40">
    <w:abstractNumId w:val="1"/>
  </w:num>
  <w:num w:numId="41">
    <w:abstractNumId w:val="36"/>
  </w:num>
  <w:num w:numId="42">
    <w:abstractNumId w:val="9"/>
  </w:num>
  <w:num w:numId="43">
    <w:abstractNumId w:val="24"/>
  </w:num>
  <w:num w:numId="44">
    <w:abstractNumId w:val="19"/>
  </w:num>
  <w:num w:numId="45">
    <w:abstractNumId w:val="29"/>
  </w:num>
  <w:num w:numId="46">
    <w:abstractNumId w:val="46"/>
  </w:num>
  <w:num w:numId="47">
    <w:abstractNumId w:val="30"/>
  </w:num>
  <w:num w:numId="48">
    <w:abstractNumId w:val="25"/>
  </w:num>
  <w:num w:numId="49">
    <w:abstractNumId w:val="4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7667"/>
    <w:rsid w:val="00044186"/>
    <w:rsid w:val="00077943"/>
    <w:rsid w:val="000F02C1"/>
    <w:rsid w:val="000F4CEB"/>
    <w:rsid w:val="00107203"/>
    <w:rsid w:val="00147BF3"/>
    <w:rsid w:val="001B343D"/>
    <w:rsid w:val="001B36D2"/>
    <w:rsid w:val="001F6678"/>
    <w:rsid w:val="00206071"/>
    <w:rsid w:val="00211951"/>
    <w:rsid w:val="00261ECE"/>
    <w:rsid w:val="00281881"/>
    <w:rsid w:val="002B703F"/>
    <w:rsid w:val="00340BD2"/>
    <w:rsid w:val="00342838"/>
    <w:rsid w:val="00363170"/>
    <w:rsid w:val="00420831"/>
    <w:rsid w:val="00431417"/>
    <w:rsid w:val="004435D3"/>
    <w:rsid w:val="004931B4"/>
    <w:rsid w:val="004D4F7C"/>
    <w:rsid w:val="0050504A"/>
    <w:rsid w:val="00510A51"/>
    <w:rsid w:val="00525661"/>
    <w:rsid w:val="00582B0D"/>
    <w:rsid w:val="0059651C"/>
    <w:rsid w:val="005A5895"/>
    <w:rsid w:val="005B5B8C"/>
    <w:rsid w:val="00624798"/>
    <w:rsid w:val="00624A76"/>
    <w:rsid w:val="006361F1"/>
    <w:rsid w:val="00640959"/>
    <w:rsid w:val="0064760F"/>
    <w:rsid w:val="00650DA9"/>
    <w:rsid w:val="0067172D"/>
    <w:rsid w:val="00672030"/>
    <w:rsid w:val="00692901"/>
    <w:rsid w:val="006A4783"/>
    <w:rsid w:val="006E1E7E"/>
    <w:rsid w:val="007121CB"/>
    <w:rsid w:val="00716EE5"/>
    <w:rsid w:val="00761181"/>
    <w:rsid w:val="00783E59"/>
    <w:rsid w:val="007B04F4"/>
    <w:rsid w:val="007D4952"/>
    <w:rsid w:val="007D73A0"/>
    <w:rsid w:val="00815BD7"/>
    <w:rsid w:val="008454BD"/>
    <w:rsid w:val="0084785D"/>
    <w:rsid w:val="008647CC"/>
    <w:rsid w:val="00891A0E"/>
    <w:rsid w:val="00891C42"/>
    <w:rsid w:val="00902DF9"/>
    <w:rsid w:val="00907204"/>
    <w:rsid w:val="009407CA"/>
    <w:rsid w:val="00941CA9"/>
    <w:rsid w:val="009602B1"/>
    <w:rsid w:val="009977E1"/>
    <w:rsid w:val="009B0DE3"/>
    <w:rsid w:val="009D765B"/>
    <w:rsid w:val="009E7873"/>
    <w:rsid w:val="009F136C"/>
    <w:rsid w:val="00A72D78"/>
    <w:rsid w:val="00A819A4"/>
    <w:rsid w:val="00AA73D3"/>
    <w:rsid w:val="00AA7ECF"/>
    <w:rsid w:val="00AB19BF"/>
    <w:rsid w:val="00AC2C2E"/>
    <w:rsid w:val="00B16F86"/>
    <w:rsid w:val="00B8608E"/>
    <w:rsid w:val="00BD3AF0"/>
    <w:rsid w:val="00BE4C46"/>
    <w:rsid w:val="00BF2EC3"/>
    <w:rsid w:val="00C03449"/>
    <w:rsid w:val="00C666DA"/>
    <w:rsid w:val="00C85770"/>
    <w:rsid w:val="00CB7667"/>
    <w:rsid w:val="00CC09A1"/>
    <w:rsid w:val="00D96F0D"/>
    <w:rsid w:val="00DC1763"/>
    <w:rsid w:val="00E82958"/>
    <w:rsid w:val="00EB1D8F"/>
    <w:rsid w:val="00ED79CC"/>
    <w:rsid w:val="00F02F18"/>
    <w:rsid w:val="00F75829"/>
    <w:rsid w:val="00F909E6"/>
    <w:rsid w:val="00FA6F1F"/>
    <w:rsid w:val="00FB052C"/>
    <w:rsid w:val="00FB5699"/>
    <w:rsid w:val="00FC61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F3B000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B7667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semiHidden/>
    <w:rsid w:val="00CB7667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CB7667"/>
    <w:rPr>
      <w:rFonts w:ascii="Times New Roman" w:eastAsia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B766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7667"/>
    <w:rPr>
      <w:rFonts w:ascii="Lucida Grande" w:eastAsia="Times New Roman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72D78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9D765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D765B"/>
    <w:rPr>
      <w:rFonts w:ascii="Times New Roman" w:eastAsia="Times New Roman" w:hAnsi="Times New Roman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B7667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semiHidden/>
    <w:rsid w:val="00CB7667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CB7667"/>
    <w:rPr>
      <w:rFonts w:ascii="Times New Roman" w:eastAsia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B766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7667"/>
    <w:rPr>
      <w:rFonts w:ascii="Lucida Grande" w:eastAsia="Times New Roman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72D78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9D765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D765B"/>
    <w:rPr>
      <w:rFonts w:ascii="Times New Roman" w:eastAsia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339</Words>
  <Characters>193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Paula Groves</cp:lastModifiedBy>
  <cp:revision>2</cp:revision>
  <dcterms:created xsi:type="dcterms:W3CDTF">2014-04-13T02:09:00Z</dcterms:created>
  <dcterms:modified xsi:type="dcterms:W3CDTF">2014-04-13T02:09:00Z</dcterms:modified>
</cp:coreProperties>
</file>